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2"/>
  </p:notesMasterIdLst>
  <p:sldIdLst>
    <p:sldId id="257" r:id="rId3"/>
    <p:sldId id="258" r:id="rId4"/>
    <p:sldId id="289" r:id="rId5"/>
    <p:sldId id="259" r:id="rId6"/>
    <p:sldId id="260" r:id="rId7"/>
    <p:sldId id="261" r:id="rId8"/>
    <p:sldId id="263" r:id="rId9"/>
    <p:sldId id="270" r:id="rId10"/>
    <p:sldId id="264" r:id="rId11"/>
    <p:sldId id="265" r:id="rId12"/>
    <p:sldId id="266" r:id="rId13"/>
    <p:sldId id="267" r:id="rId14"/>
    <p:sldId id="271" r:id="rId15"/>
    <p:sldId id="272" r:id="rId16"/>
    <p:sldId id="274" r:id="rId17"/>
    <p:sldId id="275" r:id="rId18"/>
    <p:sldId id="276" r:id="rId19"/>
    <p:sldId id="286" r:id="rId20"/>
    <p:sldId id="288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9" d="100"/>
          <a:sy n="59" d="100"/>
        </p:scale>
        <p:origin x="1326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61B23-9885-4978-B6F8-ADA9A0126C18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062B8F-7BA2-4920-A292-237D82EB30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4066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60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15670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9003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86977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5119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5839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9261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5672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4120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8702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8817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0214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80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51188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0652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990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20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9298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7042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9706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1501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240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7436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374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74252-C0F1-41F5-A3F0-B9993CFA73F2}" type="datetimeFigureOut">
              <a:rPr lang="en-GB" smtClean="0"/>
              <a:t>25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5188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0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5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8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svg"/><Relationship Id="rId7" Type="http://schemas.openxmlformats.org/officeDocument/2006/relationships/image" Target="../media/image14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sv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8.png"/><Relationship Id="rId5" Type="http://schemas.openxmlformats.org/officeDocument/2006/relationships/image" Target="../media/image27.svg"/><Relationship Id="rId10" Type="http://schemas.openxmlformats.org/officeDocument/2006/relationships/image" Target="../media/image31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043792" y="1731650"/>
            <a:ext cx="10335355" cy="259782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ct val="170000"/>
              </a:lnSpc>
            </a:pPr>
            <a:r>
              <a:rPr lang="en-US" sz="5334" b="1" dirty="0">
                <a:solidFill>
                  <a:srgbClr val="8064A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 defTabSz="609630">
              <a:lnSpc>
                <a:spcPct val="170000"/>
              </a:lnSpc>
            </a:pPr>
            <a:r>
              <a:rPr lang="en-US" sz="5334" b="1" dirty="0">
                <a:solidFill>
                  <a:srgbClr val="8064A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BÀI HỌC HÔM NAY!</a:t>
            </a: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266174">
            <a:off x="-3229831" y="-3156637"/>
            <a:ext cx="5231277" cy="523127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040979">
            <a:off x="809207" y="4315898"/>
            <a:ext cx="565921" cy="61429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7810543" y="4869779"/>
            <a:ext cx="6271471" cy="49701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610397" y="5035932"/>
            <a:ext cx="895803" cy="89020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65009">
            <a:off x="10510571" y="996520"/>
            <a:ext cx="566303" cy="8267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724C2F2-714F-173A-2232-C15FE4D47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92224"/>
              </p:ext>
            </p:extLst>
          </p:nvPr>
        </p:nvGraphicFramePr>
        <p:xfrm>
          <a:off x="2458074" y="1757489"/>
          <a:ext cx="4189306" cy="121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69800" progId="Equation.DSMT4">
                  <p:embed/>
                </p:oleObj>
              </mc:Choice>
              <mc:Fallback>
                <p:oleObj name="Equation" r:id="rId2" imgW="19810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10BA3D4-4CA8-ABE8-6A74-BFE406C01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8074" y="1757489"/>
                        <a:ext cx="4189306" cy="1213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36B84F9-65AE-9160-CA5F-D65AA8AE12B0}"/>
              </a:ext>
            </a:extLst>
          </p:cNvPr>
          <p:cNvSpPr txBox="1"/>
          <p:nvPr/>
        </p:nvSpPr>
        <p:spPr>
          <a:xfrm>
            <a:off x="297951" y="847922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Đ 3; HĐ 4):  </a:t>
            </a: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7516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6CBE27C-2BFC-1026-91F9-D196B8A52B6B}"/>
              </a:ext>
            </a:extLst>
          </p:cNvPr>
          <p:cNvSpPr txBox="1"/>
          <p:nvPr/>
        </p:nvSpPr>
        <p:spPr>
          <a:xfrm>
            <a:off x="297951" y="847922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932E98-A5B0-E422-2CB5-A8C6F2D45CDE}"/>
              </a:ext>
            </a:extLst>
          </p:cNvPr>
          <p:cNvSpPr/>
          <p:nvPr/>
        </p:nvSpPr>
        <p:spPr>
          <a:xfrm>
            <a:off x="1787704" y="2711771"/>
            <a:ext cx="7233007" cy="2437544"/>
          </a:xfrm>
          <a:prstGeom prst="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endParaRPr lang="en-GB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155E5B-79EE-37C2-003C-349317BFD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94832"/>
              </p:ext>
            </p:extLst>
          </p:nvPr>
        </p:nvGraphicFramePr>
        <p:xfrm>
          <a:off x="2318908" y="3046965"/>
          <a:ext cx="5715481" cy="157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44240" progId="Equation.DSMT4">
                  <p:embed/>
                </p:oleObj>
              </mc:Choice>
              <mc:Fallback>
                <p:oleObj name="Equation" r:id="rId2" imgW="19936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724C2F2-714F-173A-2232-C15FE4D47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18908" y="3046965"/>
                        <a:ext cx="5715481" cy="1577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picture containing clipart&#10;&#10;Description automatically generated">
            <a:extLst>
              <a:ext uri="{FF2B5EF4-FFF2-40B4-BE49-F238E27FC236}">
                <a16:creationId xmlns:a16="http://schemas.microsoft.com/office/drawing/2014/main" id="{D96C6429-5678-9693-9059-640D0FF9F7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0711" y="3429000"/>
            <a:ext cx="2972215" cy="2372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3734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2" name="Rectangle 28">
            <a:extLst>
              <a:ext uri="{FF2B5EF4-FFF2-40B4-BE49-F238E27FC236}">
                <a16:creationId xmlns:a16="http://schemas.microsoft.com/office/drawing/2014/main" id="{AB8C311F-7253-4AED-9701-7FC0708C4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2384209-CB15-4CDF-9D31-C44FD9A3F2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2666617" y="-2666188"/>
            <a:ext cx="6858000" cy="12191233"/>
          </a:xfrm>
          <a:prstGeom prst="rect">
            <a:avLst/>
          </a:prstGeom>
          <a:gradFill>
            <a:gsLst>
              <a:gs pos="8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633B3B5-CC90-43F0-8714-D31D1F3F0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2311" y="0"/>
            <a:ext cx="9070846" cy="6857572"/>
          </a:xfrm>
          <a:prstGeom prst="rect">
            <a:avLst/>
          </a:prstGeom>
          <a:gradFill>
            <a:gsLst>
              <a:gs pos="8000">
                <a:srgbClr val="000000">
                  <a:alpha val="52000"/>
                </a:srgbClr>
              </a:gs>
              <a:gs pos="100000">
                <a:schemeClr val="accent1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8D57A06-A426-446D-B02C-A2DC6B62E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3649491" y="-1685840"/>
            <a:ext cx="4894564" cy="12193546"/>
          </a:xfrm>
          <a:prstGeom prst="rect">
            <a:avLst/>
          </a:prstGeom>
          <a:gradFill>
            <a:gsLst>
              <a:gs pos="0">
                <a:schemeClr val="accent5">
                  <a:lumMod val="60000"/>
                  <a:lumOff val="40000"/>
                  <a:alpha val="0"/>
                </a:schemeClr>
              </a:gs>
              <a:gs pos="100000">
                <a:srgbClr val="000000">
                  <a:alpha val="46000"/>
                </a:srgb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A picture containing text, clipart, screenshot&#10;&#10;Description automatically generated">
            <a:extLst>
              <a:ext uri="{FF2B5EF4-FFF2-40B4-BE49-F238E27FC236}">
                <a16:creationId xmlns:a16="http://schemas.microsoft.com/office/drawing/2014/main" id="{2E6B0713-8FC0-1B30-DABB-319047AC10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"/>
          <a:stretch/>
        </p:blipFill>
        <p:spPr>
          <a:xfrm>
            <a:off x="703780" y="2075053"/>
            <a:ext cx="9221056" cy="46284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8E55E0D-6977-3692-3DFC-5A38C194B3AD}"/>
              </a:ext>
            </a:extLst>
          </p:cNvPr>
          <p:cNvSpPr txBox="1"/>
          <p:nvPr/>
        </p:nvSpPr>
        <p:spPr>
          <a:xfrm>
            <a:off x="457200" y="154451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7520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904126" y="309417"/>
            <a:ext cx="5441896" cy="1708619"/>
            <a:chOff x="1524000" y="495298"/>
            <a:chExt cx="4328529" cy="265210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495298"/>
              <a:ext cx="4328529" cy="2652109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940400" y="825527"/>
              <a:ext cx="3505200" cy="1672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76231" y="1831010"/>
            <a:ext cx="7428083" cy="4847192"/>
            <a:chOff x="4379609" y="3147407"/>
            <a:chExt cx="8461981" cy="6032485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9609" y="3147407"/>
              <a:ext cx="8461981" cy="5958493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4777870" y="5104545"/>
              <a:ext cx="7574917" cy="40753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 algn="just" defTabSz="609630">
                <a:lnSpc>
                  <a:spcPct val="150000"/>
                </a:lnSpc>
                <a:buFontTx/>
                <a:buChar char="-"/>
              </a:pP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ầ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ng</a:t>
              </a:r>
              <a:endPara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457200" indent="-457200" algn="just" defTabSz="609630">
                <a:lnSpc>
                  <a:spcPct val="150000"/>
                </a:lnSpc>
                <a:buFontTx/>
                <a:buChar char="-"/>
              </a:pP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ả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ng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ó</a:t>
              </a:r>
              <a:endPara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3304" y="2077490"/>
            <a:ext cx="4494336" cy="449433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id="{CA7CA8A5-7DAB-DD67-ED47-B51F3A84D2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057" y="410965"/>
            <a:ext cx="9678256" cy="62884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317FB34-090D-E284-83C7-48012ED845ED}"/>
              </a:ext>
            </a:extLst>
          </p:cNvPr>
          <p:cNvSpPr/>
          <p:nvPr/>
        </p:nvSpPr>
        <p:spPr>
          <a:xfrm>
            <a:off x="575353" y="708917"/>
            <a:ext cx="1582220" cy="453090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200000"/>
              </a:lnSpc>
            </a:pP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GB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929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07" y="1551400"/>
            <a:ext cx="10496766" cy="5375856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13707" y="-166052"/>
            <a:ext cx="5681610" cy="2024009"/>
            <a:chOff x="1652712" y="361656"/>
            <a:chExt cx="6234984" cy="2473464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52713" y="361656"/>
              <a:ext cx="6234983" cy="247346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652712" y="765180"/>
              <a:ext cx="6234981" cy="1316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484A95-44FC-22B1-9391-CA774F4D4E0E}"/>
              </a:ext>
            </a:extLst>
          </p:cNvPr>
          <p:cNvSpPr txBox="1"/>
          <p:nvPr/>
        </p:nvSpPr>
        <p:spPr>
          <a:xfrm>
            <a:off x="1215775" y="3023612"/>
            <a:ext cx="909262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790842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6CF370D-B321-8EBD-702C-7C3C7DDC0151}"/>
              </a:ext>
            </a:extLst>
          </p:cNvPr>
          <p:cNvSpPr txBox="1"/>
          <p:nvPr/>
        </p:nvSpPr>
        <p:spPr>
          <a:xfrm>
            <a:off x="1500027" y="863029"/>
            <a:ext cx="9565240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Qu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B53CDF-3E10-D9B9-10A4-41321E6EF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C17398-3014-29C8-18A6-37BB022D5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71090"/>
              </p:ext>
            </p:extLst>
          </p:nvPr>
        </p:nvGraphicFramePr>
        <p:xfrm>
          <a:off x="7870005" y="1553941"/>
          <a:ext cx="1140430" cy="107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393480" progId="Equation.DSMT4">
                  <p:embed/>
                </p:oleObj>
              </mc:Choice>
              <mc:Fallback>
                <p:oleObj name="Equation" r:id="rId2" imgW="482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005" y="1553941"/>
                        <a:ext cx="1140430" cy="1075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1A4485E8-1D96-980C-DC23-A6EFFA01E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335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3373F2-EEC3-92F5-3634-FB7A123F1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46787"/>
              </p:ext>
            </p:extLst>
          </p:nvPr>
        </p:nvGraphicFramePr>
        <p:xfrm>
          <a:off x="9804970" y="1561183"/>
          <a:ext cx="1260297" cy="97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970" y="1561183"/>
                        <a:ext cx="1260297" cy="97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FD92EE0-6603-29AE-4180-E8D9FACE95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00623" y="4228484"/>
            <a:ext cx="2162728" cy="2306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058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6D21524-B03D-96ED-1CE5-EF894CDE9AB5}"/>
              </a:ext>
            </a:extLst>
          </p:cNvPr>
          <p:cNvSpPr txBox="1"/>
          <p:nvPr/>
        </p:nvSpPr>
        <p:spPr>
          <a:xfrm>
            <a:off x="945222" y="477065"/>
            <a:ext cx="5876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03E219E-61C7-9D00-0E5D-24EF5AFD86BA}"/>
              </a:ext>
            </a:extLst>
          </p:cNvPr>
          <p:cNvSpPr/>
          <p:nvPr/>
        </p:nvSpPr>
        <p:spPr>
          <a:xfrm>
            <a:off x="945222" y="1253447"/>
            <a:ext cx="5054886" cy="206510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pPr algn="ctr">
              <a:lnSpc>
                <a:spcPct val="20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-1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3826FC-961F-A179-949B-DB7D7A417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46119"/>
              </p:ext>
            </p:extLst>
          </p:nvPr>
        </p:nvGraphicFramePr>
        <p:xfrm>
          <a:off x="3472665" y="1410939"/>
          <a:ext cx="847416" cy="101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393480" progId="Equation.DSMT4">
                  <p:embed/>
                </p:oleObj>
              </mc:Choice>
              <mc:Fallback>
                <p:oleObj name="Equation" r:id="rId2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2665" y="1410939"/>
                        <a:ext cx="847416" cy="101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617B14-6670-4FAF-0542-B64D57550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47628"/>
              </p:ext>
            </p:extLst>
          </p:nvPr>
        </p:nvGraphicFramePr>
        <p:xfrm>
          <a:off x="5038475" y="1510301"/>
          <a:ext cx="847415" cy="101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93480" progId="Equation.DSMT4">
                  <p:embed/>
                </p:oleObj>
              </mc:Choice>
              <mc:Fallback>
                <p:oleObj name="Equation" r:id="rId4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8475" y="1510301"/>
                        <a:ext cx="847415" cy="101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picture containing clipart&#10;&#10;Description automatically generated">
            <a:extLst>
              <a:ext uri="{FF2B5EF4-FFF2-40B4-BE49-F238E27FC236}">
                <a16:creationId xmlns:a16="http://schemas.microsoft.com/office/drawing/2014/main" id="{1A3699A8-B75B-6E9B-88E7-0B00F8CF5C9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350" y="3318553"/>
            <a:ext cx="2972215" cy="23720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0764368-E46F-7A51-6824-040A17669AA1}"/>
              </a:ext>
            </a:extLst>
          </p:cNvPr>
          <p:cNvSpPr/>
          <p:nvPr/>
        </p:nvSpPr>
        <p:spPr>
          <a:xfrm>
            <a:off x="6847524" y="1068512"/>
            <a:ext cx="3794671" cy="225004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-1)(1-x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0465DAC6-757D-1AE3-D547-B71ECDAA983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7264" y="3554858"/>
            <a:ext cx="1867161" cy="20576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F6AD8A3-3B07-406E-388A-E5FC2DF705FA}"/>
              </a:ext>
            </a:extLst>
          </p:cNvPr>
          <p:cNvSpPr txBox="1"/>
          <p:nvPr/>
        </p:nvSpPr>
        <p:spPr>
          <a:xfrm>
            <a:off x="945222" y="5789488"/>
            <a:ext cx="9257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8099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041833" y="1029708"/>
            <a:ext cx="1000341" cy="994089"/>
          </a:xfrm>
          <a:prstGeom prst="rect">
            <a:avLst/>
          </a:prstGeom>
        </p:spPr>
      </p:pic>
      <p:sp>
        <p:nvSpPr>
          <p:cNvPr id="17" name="TextBox 8"/>
          <p:cNvSpPr txBox="1"/>
          <p:nvPr/>
        </p:nvSpPr>
        <p:spPr>
          <a:xfrm>
            <a:off x="3149600" y="685800"/>
            <a:ext cx="6350000" cy="7247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6240"/>
              </a:lnSpc>
            </a:pPr>
            <a:r>
              <a:rPr lang="en-US" sz="4400" b="1" dirty="0">
                <a:solidFill>
                  <a:srgbClr val="8064A2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02646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1770769" y="2409478"/>
            <a:ext cx="999452" cy="9994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1095" y="3669657"/>
            <a:ext cx="3098800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283309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651431" y="2409478"/>
            <a:ext cx="999452" cy="999452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12826" y="3669657"/>
            <a:ext cx="3098800" cy="2039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GK: 6.10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14 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63972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9532095" y="2409478"/>
            <a:ext cx="999452" cy="999452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405110" y="3449071"/>
            <a:ext cx="3384243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743087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0979">
            <a:off x="1475707" y="1138877"/>
            <a:ext cx="414980" cy="4504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83197" y="1061342"/>
            <a:ext cx="9347199" cy="2402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5334" b="1" dirty="0">
                <a:solidFill>
                  <a:srgbClr val="CD360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SỰ TÍCH CỰC HỌC TẬP CỦA CÁC EM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/>
          <p:cNvSpPr txBox="1"/>
          <p:nvPr/>
        </p:nvSpPr>
        <p:spPr>
          <a:xfrm>
            <a:off x="3359419" y="657249"/>
            <a:ext cx="5410200" cy="7247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609630">
              <a:lnSpc>
                <a:spcPts val="6240"/>
              </a:lnSpc>
            </a:pPr>
            <a:r>
              <a:rPr lang="en-US" sz="4400" b="1" dirty="0">
                <a:solidFill>
                  <a:srgbClr val="CD360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0979">
            <a:off x="8713880" y="907423"/>
            <a:ext cx="337529" cy="36638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020378" y="1519620"/>
            <a:ext cx="10088283" cy="268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 defTabSz="609630">
              <a:lnSpc>
                <a:spcPct val="150000"/>
              </a:lnSpc>
            </a:pP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                                 b)                              c)</a:t>
            </a:r>
          </a:p>
          <a:p>
            <a:pPr algn="just" defTabSz="609630">
              <a:lnSpc>
                <a:spcPct val="150000"/>
              </a:lnSpc>
            </a:pPr>
            <a:endParaRPr lang="vi-VN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40698" y="4700043"/>
            <a:ext cx="10210800" cy="669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L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ệu có phân thức nào đơn giản hơn phân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t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ức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     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   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ông? </a:t>
            </a:r>
          </a:p>
        </p:txBody>
      </p:sp>
      <p:sp>
        <p:nvSpPr>
          <p:cNvPr id="30" name="Rectangle 21">
            <a:extLst>
              <a:ext uri="{FF2B5EF4-FFF2-40B4-BE49-F238E27FC236}">
                <a16:creationId xmlns:a16="http://schemas.microsoft.com/office/drawing/2014/main" id="{DC74F303-E7BC-5FE8-8080-9A1ADA3CE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574779"/>
            <a:ext cx="1147482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0EEFCBE-8541-7DF8-EC52-B0A1BF682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2890933"/>
          <a:ext cx="1587793" cy="96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0EEFCBE-8541-7DF8-EC52-B0A1BF682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90933"/>
                        <a:ext cx="1587793" cy="965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3">
            <a:extLst>
              <a:ext uri="{FF2B5EF4-FFF2-40B4-BE49-F238E27FC236}">
                <a16:creationId xmlns:a16="http://schemas.microsoft.com/office/drawing/2014/main" id="{5EE77D97-A082-579A-99AE-15770FA50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A4188A7-CEBC-C689-2E3F-801FDFDFC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105" y="2946436"/>
          <a:ext cx="1189055" cy="96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393529" progId="Equation.DSMT4">
                  <p:embed/>
                </p:oleObj>
              </mc:Choice>
              <mc:Fallback>
                <p:oleObj name="Equation" r:id="rId6" imgW="558558" imgH="393529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A4188A7-CEBC-C689-2E3F-801FDFDFC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105" y="2946436"/>
                        <a:ext cx="1189055" cy="965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7">
            <a:extLst>
              <a:ext uri="{FF2B5EF4-FFF2-40B4-BE49-F238E27FC236}">
                <a16:creationId xmlns:a16="http://schemas.microsoft.com/office/drawing/2014/main" id="{D553D091-79C7-8E27-9CEA-2F42681C8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-1993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8A0D186-171A-43B8-4E34-823279952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70547"/>
              </p:ext>
            </p:extLst>
          </p:nvPr>
        </p:nvGraphicFramePr>
        <p:xfrm>
          <a:off x="8296007" y="2745568"/>
          <a:ext cx="2091166" cy="101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6698" imgH="393529" progId="Equation.DSMT4">
                  <p:embed/>
                </p:oleObj>
              </mc:Choice>
              <mc:Fallback>
                <p:oleObj name="Equation" r:id="rId8" imgW="926698" imgH="393529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8A0D186-171A-43B8-4E34-823279952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007" y="2745568"/>
                        <a:ext cx="2091166" cy="101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5">
            <a:extLst>
              <a:ext uri="{FF2B5EF4-FFF2-40B4-BE49-F238E27FC236}">
                <a16:creationId xmlns:a16="http://schemas.microsoft.com/office/drawing/2014/main" id="{B1F60D28-BD6B-EB44-BE6A-C8DA48093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E647453-8769-B456-FBF8-DCA3E0AB1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4677428"/>
          <a:ext cx="898793" cy="90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85" imgH="418918" progId="Equation.DSMT4">
                  <p:embed/>
                </p:oleObj>
              </mc:Choice>
              <mc:Fallback>
                <p:oleObj name="Equation" r:id="rId10" imgW="495085" imgH="418918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E647453-8769-B456-FBF8-DCA3E0AB1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677428"/>
                        <a:ext cx="898793" cy="900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94931" y="815834"/>
            <a:ext cx="8147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VI. PHÂN THỨC ĐẠI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43605" y="2010666"/>
            <a:ext cx="70087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2. TÍNH CHẤT CƠ BẢN CỦA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42608148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4C96C6F-F9E7-F315-23C9-3B6A5F53711A}"/>
              </a:ext>
            </a:extLst>
          </p:cNvPr>
          <p:cNvSpPr txBox="1"/>
          <p:nvPr/>
        </p:nvSpPr>
        <p:spPr>
          <a:xfrm>
            <a:off x="585627" y="1705509"/>
            <a:ext cx="112193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x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5AA274B-3DB0-8EBB-D2D7-031C5CC4F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54057"/>
              </p:ext>
            </p:extLst>
          </p:nvPr>
        </p:nvGraphicFramePr>
        <p:xfrm>
          <a:off x="3215811" y="2342508"/>
          <a:ext cx="930239" cy="100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419040" progId="Equation.DSMT4">
                  <p:embed/>
                </p:oleObj>
              </mc:Choice>
              <mc:Fallback>
                <p:oleObj name="Equation" r:id="rId2" imgW="38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5811" y="2342508"/>
                        <a:ext cx="930239" cy="1006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19">
            <a:extLst>
              <a:ext uri="{FF2B5EF4-FFF2-40B4-BE49-F238E27FC236}">
                <a16:creationId xmlns:a16="http://schemas.microsoft.com/office/drawing/2014/main" id="{41328DAC-633B-AEB6-6821-738BFACA3367}"/>
              </a:ext>
            </a:extLst>
          </p:cNvPr>
          <p:cNvSpPr/>
          <p:nvPr/>
        </p:nvSpPr>
        <p:spPr>
          <a:xfrm>
            <a:off x="386993" y="1705509"/>
            <a:ext cx="1232899" cy="811659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</a:p>
        </p:txBody>
      </p:sp>
    </p:spTree>
    <p:extLst>
      <p:ext uri="{BB962C8B-B14F-4D97-AF65-F5344CB8AC3E}">
        <p14:creationId xmlns:p14="http://schemas.microsoft.com/office/powerpoint/2010/main" val="4191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06E330E-6A6E-2909-AE3D-E62FE9898817}"/>
              </a:ext>
            </a:extLst>
          </p:cNvPr>
          <p:cNvSpPr txBox="1"/>
          <p:nvPr/>
        </p:nvSpPr>
        <p:spPr>
          <a:xfrm>
            <a:off x="636998" y="250422"/>
            <a:ext cx="11270750" cy="3308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2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-1.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o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</a:t>
            </a:r>
            <a:endParaRPr kumimoji="0" lang="en-GB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8242F3-9391-E00C-4B24-403838AC2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74452"/>
              </p:ext>
            </p:extLst>
          </p:nvPr>
        </p:nvGraphicFramePr>
        <p:xfrm>
          <a:off x="7500136" y="250422"/>
          <a:ext cx="1869897" cy="120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2582" imgH="514172" progId="Equation.DSMT4">
                  <p:embed/>
                </p:oleObj>
              </mc:Choice>
              <mc:Fallback>
                <p:oleObj name="Equation" r:id="rId2" imgW="1132582" imgH="5141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00136" y="250422"/>
                        <a:ext cx="1869897" cy="120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D882947-DE6C-A793-1722-8099D1A1D8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8722757" y="4066787"/>
            <a:ext cx="2845943" cy="2791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5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95C4240-F970-37E1-9042-D39933B58D88}"/>
              </a:ext>
            </a:extLst>
          </p:cNvPr>
          <p:cNvSpPr/>
          <p:nvPr/>
        </p:nvSpPr>
        <p:spPr>
          <a:xfrm>
            <a:off x="820612" y="1263607"/>
            <a:ext cx="10210800" cy="1654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0780"/>
              </p:ext>
            </p:extLst>
          </p:nvPr>
        </p:nvGraphicFramePr>
        <p:xfrm>
          <a:off x="3524036" y="2219217"/>
          <a:ext cx="1582220" cy="98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93480" progId="Equation.DSMT4">
                  <p:embed/>
                </p:oleObj>
              </mc:Choice>
              <mc:Fallback>
                <p:oleObj name="Equation" r:id="rId2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4036" y="2219217"/>
                        <a:ext cx="1582220" cy="98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AFD0CB81-BD69-B1F6-2EAE-B5B3CC96FF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8920450" y="3939645"/>
            <a:ext cx="2781780" cy="2728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29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95C4240-F970-37E1-9042-D39933B58D88}"/>
              </a:ext>
            </a:extLst>
          </p:cNvPr>
          <p:cNvSpPr/>
          <p:nvPr/>
        </p:nvSpPr>
        <p:spPr>
          <a:xfrm>
            <a:off x="851435" y="943255"/>
            <a:ext cx="10210800" cy="248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ay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baseline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15084"/>
              </p:ext>
            </p:extLst>
          </p:nvPr>
        </p:nvGraphicFramePr>
        <p:xfrm>
          <a:off x="6971702" y="3736874"/>
          <a:ext cx="1713385" cy="120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393480" progId="Equation.DSMT4">
                  <p:embed/>
                </p:oleObj>
              </mc:Choice>
              <mc:Fallback>
                <p:oleObj name="Equation" r:id="rId2" imgW="7743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361760D-AA23-F164-75FB-3D9799095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1702" y="3736874"/>
                        <a:ext cx="1713385" cy="1201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FDEE746-C4E3-87BF-09A0-F499D198D262}"/>
              </a:ext>
            </a:extLst>
          </p:cNvPr>
          <p:cNvSpPr txBox="1"/>
          <p:nvPr/>
        </p:nvSpPr>
        <p:spPr>
          <a:xfrm>
            <a:off x="767992" y="3736874"/>
            <a:ext cx="10210799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E382C4-500D-98A9-FA19-5E0C27A16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07219"/>
              </p:ext>
            </p:extLst>
          </p:nvPr>
        </p:nvGraphicFramePr>
        <p:xfrm>
          <a:off x="3606229" y="2054831"/>
          <a:ext cx="3817939" cy="137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507960" progId="Equation.DSMT4">
                  <p:embed/>
                </p:oleObj>
              </mc:Choice>
              <mc:Fallback>
                <p:oleObj name="Equation" r:id="rId4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361760D-AA23-F164-75FB-3D9799095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6229" y="2054831"/>
                        <a:ext cx="3817939" cy="1374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1A83F623-DEA6-EE6B-937B-7C4E947E8A5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249" y="38195"/>
            <a:ext cx="1194372" cy="1194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0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0979">
            <a:off x="9442537" y="392147"/>
            <a:ext cx="331557" cy="35990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6398" y="970124"/>
            <a:ext cx="8074845" cy="568589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965200" y="201985"/>
            <a:ext cx="2771461" cy="1398215"/>
            <a:chOff x="1660702" y="495298"/>
            <a:chExt cx="4157191" cy="2473464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0702" y="495298"/>
              <a:ext cx="4157191" cy="247346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935664" y="1145369"/>
              <a:ext cx="3505200" cy="961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2933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</a:t>
              </a:r>
              <a:r>
                <a:rPr lang="en-US" sz="2933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ý: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692913" y="2551286"/>
            <a:ext cx="6683184" cy="2901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609630">
              <a:lnSpc>
                <a:spcPct val="150000"/>
              </a:lnSpc>
            </a:pP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4445" y="3134292"/>
            <a:ext cx="2389956" cy="5217838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D7E17-4789-4C2A-98B5-3577ED9E3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2624"/>
              </p:ext>
            </p:extLst>
          </p:nvPr>
        </p:nvGraphicFramePr>
        <p:xfrm>
          <a:off x="5236688" y="4918756"/>
          <a:ext cx="1093475" cy="9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688" y="4918756"/>
                        <a:ext cx="1093475" cy="934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3078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EE00A31-0E50-FC46-E87C-22DC1FC84D9A}"/>
              </a:ext>
            </a:extLst>
          </p:cNvPr>
          <p:cNvSpPr txBox="1"/>
          <p:nvPr/>
        </p:nvSpPr>
        <p:spPr>
          <a:xfrm>
            <a:off x="417816" y="217381"/>
            <a:ext cx="11270750" cy="24857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â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3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F8343FE-813B-9967-0F36-3FF8453A9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30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C00151-C10C-7897-D693-9E26197B9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75399"/>
              </p:ext>
            </p:extLst>
          </p:nvPr>
        </p:nvGraphicFramePr>
        <p:xfrm>
          <a:off x="10860179" y="347146"/>
          <a:ext cx="914005" cy="882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419040" progId="Equation.DSMT4">
                  <p:embed/>
                </p:oleObj>
              </mc:Choice>
              <mc:Fallback>
                <p:oleObj name="Equation" r:id="rId2" imgW="5839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179" y="347146"/>
                        <a:ext cx="914005" cy="882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10BA3D4-4CA8-ABE8-6A74-BFE406C01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58812"/>
              </p:ext>
            </p:extLst>
          </p:nvPr>
        </p:nvGraphicFramePr>
        <p:xfrm>
          <a:off x="8150850" y="1168826"/>
          <a:ext cx="914005" cy="96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7061" imgH="971550" progId="Equation.DSMT4">
                  <p:embed/>
                </p:oleObj>
              </mc:Choice>
              <mc:Fallback>
                <p:oleObj name="Equation" r:id="rId2" imgW="997061" imgH="9715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0850" y="1168826"/>
                        <a:ext cx="914005" cy="961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10B399A-8800-281F-AFA8-04BCCDCBF3CF}"/>
              </a:ext>
            </a:extLst>
          </p:cNvPr>
          <p:cNvSpPr txBox="1"/>
          <p:nvPr/>
        </p:nvSpPr>
        <p:spPr>
          <a:xfrm>
            <a:off x="460625" y="2940539"/>
            <a:ext cx="11270750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4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Chi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EA3EE7-D046-5D35-8CA4-930AF538D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22786"/>
              </p:ext>
            </p:extLst>
          </p:nvPr>
        </p:nvGraphicFramePr>
        <p:xfrm>
          <a:off x="7765372" y="2950199"/>
          <a:ext cx="996950" cy="95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7061" imgH="882869" progId="Equation.DSMT4">
                  <p:embed/>
                </p:oleObj>
              </mc:Choice>
              <mc:Fallback>
                <p:oleObj name="Equation" r:id="rId2" imgW="997061" imgH="8828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5372" y="2950199"/>
                        <a:ext cx="996950" cy="957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346B9DD-BC4E-6311-6F98-2E11BC1AAE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40362" y="4551773"/>
            <a:ext cx="2162728" cy="2306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4078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</TotalTime>
  <Words>539</Words>
  <Application>Microsoft Office PowerPoint</Application>
  <PresentationFormat>Màn hình rộng</PresentationFormat>
  <Paragraphs>50</Paragraphs>
  <Slides>19</Slides>
  <Notes>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Office Theme</vt:lpstr>
      <vt:lpstr>1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</cp:lastModifiedBy>
  <cp:revision>36</cp:revision>
  <dcterms:created xsi:type="dcterms:W3CDTF">2023-06-27T17:33:39Z</dcterms:created>
  <dcterms:modified xsi:type="dcterms:W3CDTF">2025-03-25T14:20:04Z</dcterms:modified>
</cp:coreProperties>
</file>